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0.xml" ContentType="application/vnd.openxmlformats-officedocument.presentationml.notesSlide+xml"/>
  <Override PartName="/ppt/embeddings/oleObject23.bin" ContentType="application/vnd.openxmlformats-officedocument.oleObject"/>
  <Override PartName="/ppt/notesSlides/notesSlide11.xml" ContentType="application/vnd.openxmlformats-officedocument.presentationml.notesSlide+xml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notesSlides/notesSlide1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4.xml" ContentType="application/vnd.openxmlformats-officedocument.presentationml.notesSlide+xml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74" r:id="rId2"/>
    <p:sldId id="510" r:id="rId3"/>
    <p:sldId id="511" r:id="rId4"/>
    <p:sldId id="547" r:id="rId5"/>
    <p:sldId id="512" r:id="rId6"/>
    <p:sldId id="513" r:id="rId7"/>
    <p:sldId id="527" r:id="rId8"/>
    <p:sldId id="514" r:id="rId9"/>
    <p:sldId id="515" r:id="rId10"/>
    <p:sldId id="548" r:id="rId11"/>
    <p:sldId id="582" r:id="rId12"/>
    <p:sldId id="585" r:id="rId13"/>
    <p:sldId id="553" r:id="rId14"/>
    <p:sldId id="592" r:id="rId15"/>
    <p:sldId id="586" r:id="rId16"/>
    <p:sldId id="539" r:id="rId17"/>
    <p:sldId id="530" r:id="rId18"/>
    <p:sldId id="529" r:id="rId19"/>
    <p:sldId id="596" r:id="rId20"/>
    <p:sldId id="549" r:id="rId21"/>
    <p:sldId id="572" r:id="rId22"/>
    <p:sldId id="593" r:id="rId23"/>
    <p:sldId id="594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1B400"/>
    <a:srgbClr val="F0D711"/>
    <a:srgbClr val="0000FF"/>
    <a:srgbClr val="FF00FF"/>
    <a:srgbClr val="939E00"/>
    <a:srgbClr val="000000"/>
    <a:srgbClr val="B2C000"/>
    <a:srgbClr val="FF9900"/>
    <a:srgbClr val="CCCC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712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19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volution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nvolution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9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6294"/>
              </p:ext>
            </p:extLst>
          </p:nvPr>
        </p:nvGraphicFramePr>
        <p:xfrm>
          <a:off x="2198688" y="4648200"/>
          <a:ext cx="2373312" cy="170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0" name="Equation" r:id="rId6" imgW="2108200" imgH="1511300" progId="Equation.DSMT4">
                  <p:embed/>
                </p:oleObj>
              </mc:Choice>
              <mc:Fallback>
                <p:oleObj name="Equation" r:id="rId6" imgW="21082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648200"/>
                        <a:ext cx="2373312" cy="170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1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2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42252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</a:t>
            </a:r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90887"/>
              </p:ext>
            </p:extLst>
          </p:nvPr>
        </p:nvGraphicFramePr>
        <p:xfrm>
          <a:off x="2987675" y="2819400"/>
          <a:ext cx="30527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7" name="Equation" r:id="rId4" imgW="2044700" imgH="965200" progId="Equation.DSMT4">
                  <p:embed/>
                </p:oleObj>
              </mc:Choice>
              <mc:Fallback>
                <p:oleObj name="Equation" r:id="rId4" imgW="2044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2819400"/>
                        <a:ext cx="30527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8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2933"/>
              </p:ext>
            </p:extLst>
          </p:nvPr>
        </p:nvGraphicFramePr>
        <p:xfrm>
          <a:off x="2638425" y="2445041"/>
          <a:ext cx="3686175" cy="205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3" name="Equation" r:id="rId4" imgW="2717800" imgH="1511300" progId="Equation.DSMT4">
                  <p:embed/>
                </p:oleObj>
              </mc:Choice>
              <mc:Fallback>
                <p:oleObj name="Equation" r:id="rId4" imgW="27178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25" y="2445041"/>
                        <a:ext cx="3686175" cy="205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: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</a:t>
            </a:r>
            <a:endParaRPr lang="en-US" sz="5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143000" y="2676525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57408"/>
              </p:ext>
            </p:extLst>
          </p:nvPr>
        </p:nvGraphicFramePr>
        <p:xfrm>
          <a:off x="1631950" y="2438400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9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438400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3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63740"/>
              </p:ext>
            </p:extLst>
          </p:nvPr>
        </p:nvGraphicFramePr>
        <p:xfrm>
          <a:off x="2436482" y="2819400"/>
          <a:ext cx="4271036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6" name="Equation" r:id="rId4" imgW="2095500" imgH="914400" progId="Equation.DSMT4">
                  <p:embed/>
                </p:oleObj>
              </mc:Choice>
              <mc:Fallback>
                <p:oleObj name="Equation" r:id="rId4" imgW="2095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82" y="2819400"/>
                        <a:ext cx="4271036" cy="186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559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939E00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939E00"/>
                  </a:solidFill>
                </a:rPr>
                <a:t>k</a:t>
              </a:r>
              <a:endParaRPr lang="en-US" sz="4000" dirty="0">
                <a:solidFill>
                  <a:srgbClr val="939E00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90600" y="2105561"/>
            <a:ext cx="6838308" cy="1323439"/>
            <a:chOff x="930168" y="2133600"/>
            <a:chExt cx="6838308" cy="2089588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20895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8000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8000"/>
                  </a:solidFill>
                </a:rPr>
                <a:t>j</a:t>
              </a:r>
              <a:endParaRPr lang="en-US" sz="4000" baseline="-25000" dirty="0" smtClean="0">
                <a:solidFill>
                  <a:srgbClr val="008000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8000"/>
                  </a:solidFill>
                </a:rPr>
                <a:t>j</a:t>
              </a:r>
              <a:r>
                <a:rPr lang="en-US" dirty="0" smtClean="0">
                  <a:solidFill>
                    <a:srgbClr val="939E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939E00"/>
                  </a:solidFill>
                </a:rPr>
                <a:t>12-j</a:t>
              </a:r>
              <a:endParaRPr lang="en-US" dirty="0">
                <a:solidFill>
                  <a:srgbClr val="939E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6868"/>
              </p:ext>
            </p:extLst>
          </p:nvPr>
        </p:nvGraphicFramePr>
        <p:xfrm>
          <a:off x="584200" y="249555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3" imgW="7886700" imgH="914400" progId="Equation.DSMT4">
                  <p:embed/>
                </p:oleObj>
              </mc:Choice>
              <mc:Fallback>
                <p:oleObj name="Equation" r:id="rId3" imgW="78867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95550"/>
                        <a:ext cx="788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3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62521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556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9187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9556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7216"/>
              </p:ext>
            </p:extLst>
          </p:nvPr>
        </p:nvGraphicFramePr>
        <p:xfrm>
          <a:off x="80692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4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898162" y="1981200"/>
            <a:ext cx="3169638" cy="769441"/>
            <a:chOff x="5898162" y="1981200"/>
            <a:chExt cx="3169638" cy="769441"/>
          </a:xfrm>
        </p:grpSpPr>
        <p:sp>
          <p:nvSpPr>
            <p:cNvPr id="12" name="TextBox 11"/>
            <p:cNvSpPr txBox="1"/>
            <p:nvPr/>
          </p:nvSpPr>
          <p:spPr>
            <a:xfrm>
              <a:off x="7476950" y="2020669"/>
              <a:ext cx="15908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u="sng" dirty="0" smtClean="0"/>
                <a:t>#ways</a:t>
              </a:r>
              <a:endParaRPr lang="en-US" sz="3600" u="sng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898162" y="1981200"/>
              <a:ext cx="57883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8000"/>
                  </a:solidFill>
                </a:rPr>
                <a:t>a</a:t>
              </a:r>
              <a:r>
                <a:rPr lang="en-US" baseline="-25000" dirty="0" err="1" smtClean="0">
                  <a:solidFill>
                    <a:srgbClr val="008000"/>
                  </a:solidFill>
                </a:rPr>
                <a:t>i</a:t>
              </a:r>
              <a:endParaRPr lang="en-US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393241" y="1981200"/>
              <a:ext cx="122675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1B4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E1B400"/>
                  </a:solidFill>
                </a:rPr>
                <a:t>12-j</a:t>
              </a:r>
              <a:endParaRPr lang="en-US" baseline="-25000" dirty="0">
                <a:solidFill>
                  <a:srgbClr val="E1B400"/>
                </a:solidFill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66410"/>
              </p:ext>
            </p:extLst>
          </p:nvPr>
        </p:nvGraphicFramePr>
        <p:xfrm>
          <a:off x="6172200" y="2743200"/>
          <a:ext cx="12719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5" name="Equation" r:id="rId7" imgW="393700" imgH="165100" progId="Equation.DSMT4">
                  <p:embed/>
                </p:oleObj>
              </mc:Choice>
              <mc:Fallback>
                <p:oleObj name="Equation" r:id="rId7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2743200"/>
                        <a:ext cx="12719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13193"/>
              </p:ext>
            </p:extLst>
          </p:nvPr>
        </p:nvGraphicFramePr>
        <p:xfrm>
          <a:off x="6188075" y="3484563"/>
          <a:ext cx="139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6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8075" y="3484563"/>
                        <a:ext cx="13938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0451"/>
              </p:ext>
            </p:extLst>
          </p:nvPr>
        </p:nvGraphicFramePr>
        <p:xfrm>
          <a:off x="6195647" y="5181600"/>
          <a:ext cx="12719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7" name="Equation" r:id="rId11" imgW="393700" imgH="165100" progId="Equation.DSMT4">
                  <p:embed/>
                </p:oleObj>
              </mc:Choice>
              <mc:Fallback>
                <p:oleObj name="Equation" r:id="rId11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5647" y="5181600"/>
                        <a:ext cx="12719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53900"/>
              </p:ext>
            </p:extLst>
          </p:nvPr>
        </p:nvGraphicFramePr>
        <p:xfrm>
          <a:off x="584200" y="249555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7" name="Equation" r:id="rId3" imgW="7886700" imgH="914400" progId="Equation.DSMT4">
                  <p:embed/>
                </p:oleObj>
              </mc:Choice>
              <mc:Fallback>
                <p:oleObj name="Equation" r:id="rId3" imgW="7886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95550"/>
                        <a:ext cx="788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7113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82948"/>
              </p:ext>
            </p:extLst>
          </p:nvPr>
        </p:nvGraphicFramePr>
        <p:xfrm>
          <a:off x="914400" y="4648200"/>
          <a:ext cx="2252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5" name="Equation" r:id="rId3" imgW="2489200" imgH="914400" progId="Equation.DSMT4">
                  <p:embed/>
                </p:oleObj>
              </mc:Choice>
              <mc:Fallback>
                <p:oleObj name="Equation" r:id="rId3" imgW="24892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2252663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6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7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13861"/>
              </p:ext>
            </p:extLst>
          </p:nvPr>
        </p:nvGraphicFramePr>
        <p:xfrm>
          <a:off x="1714500" y="5486400"/>
          <a:ext cx="571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8" name="Equation" r:id="rId9" imgW="6311900" imgH="914400" progId="Equation.DSMT4">
                  <p:embed/>
                </p:oleObj>
              </mc:Choice>
              <mc:Fallback>
                <p:oleObj name="Equation" r:id="rId9" imgW="631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86400"/>
                        <a:ext cx="57150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9428"/>
              </p:ext>
            </p:extLst>
          </p:nvPr>
        </p:nvGraphicFramePr>
        <p:xfrm>
          <a:off x="3276600" y="4648200"/>
          <a:ext cx="2770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9" name="Equation" r:id="rId11" imgW="3060700" imgH="914400" progId="Equation.DSMT4">
                  <p:embed/>
                </p:oleObj>
              </mc:Choice>
              <mc:Fallback>
                <p:oleObj name="Equation" r:id="rId11" imgW="3060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2770187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9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62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1332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4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</a:t>
            </a:r>
            <a:r>
              <a:rPr lang="en-US" sz="4800" dirty="0" smtClean="0"/>
              <a:t>oranges</a:t>
            </a:r>
          </a:p>
          <a:p>
            <a:r>
              <a:rPr lang="en-US" sz="4800" dirty="0" smtClean="0"/>
              <a:t>an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800" dirty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>
                <a:sym typeface="Symbol"/>
              </a:rPr>
              <a:t>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</a:t>
            </a:r>
            <a:r>
              <a:rPr lang="en-US" sz="4800" dirty="0" smtClean="0"/>
              <a:t>banana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2307551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2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3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4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5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6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7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8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9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</a:t>
            </a:r>
            <a:r>
              <a:rPr lang="en-US" sz="4000" dirty="0" smtClean="0">
                <a:solidFill>
                  <a:srgbClr val="008000"/>
                </a:solidFill>
              </a:rPr>
              <a:t>:  </a:t>
            </a:r>
            <a:r>
              <a:rPr lang="en-US" sz="4000" dirty="0" err="1" smtClean="0">
                <a:solidFill>
                  <a:srgbClr val="008000"/>
                </a:solidFill>
              </a:rPr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63832"/>
              </p:ext>
            </p:extLst>
          </p:nvPr>
        </p:nvGraphicFramePr>
        <p:xfrm>
          <a:off x="450850" y="2776538"/>
          <a:ext cx="8253413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4" imgW="5461000" imgH="2133600" progId="Equation.DSMT4">
                  <p:embed/>
                </p:oleObj>
              </mc:Choice>
              <mc:Fallback>
                <p:oleObj name="Equation" r:id="rId4" imgW="5461000" imgH="213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776538"/>
                        <a:ext cx="8253413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7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8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9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0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6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7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53</TotalTime>
  <Words>630</Words>
  <Application>Microsoft Macintosh PowerPoint</Application>
  <PresentationFormat>On-screen Show (4:3)</PresentationFormat>
  <Paragraphs>120</Paragraphs>
  <Slides>23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6.042 Lecture Template</vt:lpstr>
      <vt:lpstr>Equation</vt:lpstr>
      <vt:lpstr>MathType 6.0 Equation</vt:lpstr>
      <vt:lpstr>PowerPoint Presentation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Bags of Fruit</vt:lpstr>
      <vt:lpstr>A Familiar Generating Function</vt:lpstr>
      <vt:lpstr>A Familiar Generating Function?</vt:lpstr>
      <vt:lpstr>A Familiar Generating Function?</vt:lpstr>
      <vt:lpstr>Conclusion: Bags of Fruit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13</cp:revision>
  <cp:lastPrinted>2012-04-20T13:32:44Z</cp:lastPrinted>
  <dcterms:created xsi:type="dcterms:W3CDTF">2010-04-23T03:47:24Z</dcterms:created>
  <dcterms:modified xsi:type="dcterms:W3CDTF">2013-04-25T00:20:43Z</dcterms:modified>
</cp:coreProperties>
</file>